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705" w:type="dxa"/>
        <w:tblLook w:val="04A0" w:firstRow="1" w:lastRow="0" w:firstColumn="1" w:lastColumn="0" w:noHBand="0" w:noVBand="1"/>
      </w:tblPr>
      <w:tblGrid>
        <w:gridCol w:w="10705"/>
      </w:tblGrid>
      <w:tr w:rsidR="00B46F72" w:rsidTr="00511F5B">
        <w:tc>
          <w:tcPr>
            <w:tcW w:w="10705" w:type="dxa"/>
          </w:tcPr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387"/>
            </w:tblGrid>
            <w:tr w:rsidR="005E00D5" w:rsidRPr="00187099" w:rsidTr="00120EF0">
              <w:trPr>
                <w:trHeight w:val="1137"/>
              </w:trPr>
              <w:tc>
                <w:tcPr>
                  <w:tcW w:w="10387" w:type="dxa"/>
                  <w:shd w:val="clear" w:color="auto" w:fill="auto"/>
                </w:tcPr>
                <w:p w:rsidR="005E00D5" w:rsidRPr="00187099" w:rsidRDefault="005E00D5" w:rsidP="00511F5B">
                  <w:pPr>
                    <w:spacing w:before="100" w:beforeAutospacing="1"/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>Distance</w:t>
                  </w:r>
                  <w:r w:rsidRPr="00187099"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 xml:space="preserve"> Formula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:  </w:t>
                  </w:r>
                  <w:r w:rsidR="00511F5B" w:rsidRPr="005E00D5">
                    <w:rPr>
                      <w:rFonts w:ascii="Arial" w:hAnsi="Arial" w:cs="Arial"/>
                      <w:color w:val="000000"/>
                      <w:position w:val="-14"/>
                      <w:sz w:val="32"/>
                      <w:szCs w:val="32"/>
                    </w:rPr>
                    <w:object w:dxaOrig="5940" w:dyaOrig="49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364pt;height:30pt" o:ole="">
                        <v:imagedata r:id="rId6" o:title=""/>
                      </v:shape>
                      <o:OLEObject Type="Embed" ProgID="Equation.DSMT4" ShapeID="_x0000_i1026" DrawAspect="Content" ObjectID="_1583833085" r:id="rId7"/>
                    </w:object>
                  </w:r>
                </w:p>
              </w:tc>
            </w:tr>
          </w:tbl>
          <w:p w:rsidR="00624311" w:rsidRDefault="00511F5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250565</wp:posOffset>
                      </wp:positionH>
                      <wp:positionV relativeFrom="paragraph">
                        <wp:posOffset>150495</wp:posOffset>
                      </wp:positionV>
                      <wp:extent cx="0" cy="1417320"/>
                      <wp:effectExtent l="0" t="0" r="19050" b="3048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4173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6E2BE19" id="Straight Connector 5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95pt,11.85pt" to="255.95pt,1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64135</wp:posOffset>
                  </wp:positionH>
                  <wp:positionV relativeFrom="paragraph">
                    <wp:posOffset>203835</wp:posOffset>
                  </wp:positionV>
                  <wp:extent cx="1487805" cy="1493520"/>
                  <wp:effectExtent l="0" t="0" r="0" b="0"/>
                  <wp:wrapTight wrapText="bothSides">
                    <wp:wrapPolygon edited="0">
                      <wp:start x="0" y="0"/>
                      <wp:lineTo x="0" y="21214"/>
                      <wp:lineTo x="21296" y="21214"/>
                      <wp:lineTo x="21296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7805" cy="14935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24311">
              <w:t>Ex. 4:  Find the “length”</w:t>
            </w:r>
            <w:r>
              <w:t xml:space="preserve"> of the line segment.                Ex. 5:  Find th</w:t>
            </w:r>
            <w:r w:rsidR="0044375E">
              <w:t>e distance between the 2 points. Round</w:t>
            </w:r>
          </w:p>
          <w:p w:rsidR="00B46F72" w:rsidRDefault="0044375E">
            <w:r>
              <w:t xml:space="preserve"> </w:t>
            </w:r>
            <w:r w:rsidR="00624311">
              <w:t xml:space="preserve">                                                            </w:t>
            </w:r>
            <w:r>
              <w:t>to nearest tenth.</w:t>
            </w:r>
          </w:p>
          <w:p w:rsidR="00511F5B" w:rsidRPr="00511F5B" w:rsidRDefault="00511F5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    ,     )</w:t>
            </w:r>
            <w:r w:rsidRPr="00511F5B">
              <w:rPr>
                <w:sz w:val="22"/>
                <w:szCs w:val="22"/>
              </w:rPr>
              <w:t xml:space="preserve"> and</w:t>
            </w:r>
            <w:r>
              <w:rPr>
                <w:sz w:val="28"/>
                <w:szCs w:val="28"/>
              </w:rPr>
              <w:t xml:space="preserve"> (     ,     )</w:t>
            </w:r>
            <w:r w:rsidR="0044375E">
              <w:rPr>
                <w:sz w:val="28"/>
                <w:szCs w:val="28"/>
              </w:rPr>
              <w:t xml:space="preserve">           </w:t>
            </w:r>
            <w:r w:rsidR="00624311">
              <w:rPr>
                <w:sz w:val="28"/>
                <w:szCs w:val="28"/>
              </w:rPr>
              <w:t xml:space="preserve">                  </w:t>
            </w:r>
            <w:r w:rsidR="0044375E">
              <w:rPr>
                <w:sz w:val="28"/>
                <w:szCs w:val="28"/>
              </w:rPr>
              <w:t xml:space="preserve">  (-3, 6) and (-10, -5)</w:t>
            </w:r>
          </w:p>
          <w:p w:rsidR="005E00D5" w:rsidRDefault="005E00D5"/>
          <w:p w:rsidR="005E00D5" w:rsidRDefault="005E00D5"/>
          <w:p w:rsidR="005E00D5" w:rsidRDefault="005E00D5"/>
          <w:p w:rsidR="005E00D5" w:rsidRDefault="005E00D5"/>
        </w:tc>
      </w:tr>
      <w:tr w:rsidR="00CF1599" w:rsidTr="00511F5B">
        <w:tc>
          <w:tcPr>
            <w:tcW w:w="10705" w:type="dxa"/>
          </w:tcPr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387"/>
            </w:tblGrid>
            <w:tr w:rsidR="00CF1599" w:rsidRPr="00187099" w:rsidTr="00A24F2F">
              <w:trPr>
                <w:trHeight w:val="921"/>
              </w:trPr>
              <w:tc>
                <w:tcPr>
                  <w:tcW w:w="10387" w:type="dxa"/>
                  <w:shd w:val="clear" w:color="auto" w:fill="auto"/>
                </w:tcPr>
                <w:p w:rsidR="00CF1599" w:rsidRPr="00187099" w:rsidRDefault="00CF1599" w:rsidP="00CF1599">
                  <w:pPr>
                    <w:spacing w:before="100" w:beforeAutospacing="1"/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>Slope</w:t>
                  </w:r>
                  <w:r w:rsidRPr="00187099"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 xml:space="preserve"> Formula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:   </w:t>
                  </w:r>
                  <w:r w:rsidRPr="00120EF0"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>m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  </w:t>
                  </w:r>
                  <w:r w:rsidRPr="00120EF0">
                    <w:rPr>
                      <w:rFonts w:ascii="Arial" w:hAnsi="Arial" w:cs="Arial"/>
                      <w:color w:val="000000"/>
                      <w:position w:val="-14"/>
                      <w:sz w:val="32"/>
                      <w:szCs w:val="32"/>
                    </w:rPr>
                    <w:object w:dxaOrig="3340" w:dyaOrig="400">
                      <v:shape id="_x0000_i1065" type="#_x0000_t75" style="width:204.5pt;height:24pt" o:ole="">
                        <v:imagedata r:id="rId9" o:title=""/>
                      </v:shape>
                      <o:OLEObject Type="Embed" ProgID="Equation.DSMT4" ShapeID="_x0000_i1065" DrawAspect="Content" ObjectID="_1583833086" r:id="rId10"/>
                    </w:objec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 </w:t>
                  </w:r>
                  <w:r w:rsidRPr="00120EF0">
                    <w:rPr>
                      <w:rFonts w:ascii="Arial" w:hAnsi="Arial" w:cs="Arial"/>
                      <w:color w:val="000000"/>
                      <w:position w:val="-30"/>
                      <w:sz w:val="32"/>
                      <w:szCs w:val="32"/>
                    </w:rPr>
                    <w:object w:dxaOrig="1200" w:dyaOrig="680">
                      <v:shape id="_x0000_i1066" type="#_x0000_t75" style="width:74pt;height:42pt" o:ole="">
                        <v:imagedata r:id="rId11" o:title=""/>
                      </v:shape>
                      <o:OLEObject Type="Embed" ProgID="Equation.DSMT4" ShapeID="_x0000_i1066" DrawAspect="Content" ObjectID="_1583833087" r:id="rId12"/>
                    </w:objec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</w:t>
                  </w:r>
                </w:p>
              </w:tc>
            </w:tr>
          </w:tbl>
          <w:p w:rsidR="00CF1599" w:rsidRDefault="00CF1599" w:rsidP="00CF1599">
            <w:r>
              <w:rPr>
                <w:noProof/>
              </w:rPr>
              <w:drawing>
                <wp:anchor distT="0" distB="0" distL="114300" distR="114300" simplePos="0" relativeHeight="251675648" behindDoc="1" locked="0" layoutInCell="1" allowOverlap="1" wp14:anchorId="336A871D" wp14:editId="18CE301D">
                  <wp:simplePos x="0" y="0"/>
                  <wp:positionH relativeFrom="column">
                    <wp:posOffset>1497965</wp:posOffset>
                  </wp:positionH>
                  <wp:positionV relativeFrom="paragraph">
                    <wp:posOffset>41910</wp:posOffset>
                  </wp:positionV>
                  <wp:extent cx="1424940" cy="1430655"/>
                  <wp:effectExtent l="0" t="0" r="3810" b="0"/>
                  <wp:wrapTight wrapText="bothSides">
                    <wp:wrapPolygon edited="0">
                      <wp:start x="0" y="0"/>
                      <wp:lineTo x="0" y="21284"/>
                      <wp:lineTo x="21369" y="21284"/>
                      <wp:lineTo x="21369" y="0"/>
                      <wp:lineTo x="0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4940" cy="14306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9189470" wp14:editId="7F036699">
                      <wp:simplePos x="0" y="0"/>
                      <wp:positionH relativeFrom="column">
                        <wp:posOffset>2924175</wp:posOffset>
                      </wp:positionH>
                      <wp:positionV relativeFrom="paragraph">
                        <wp:posOffset>78105</wp:posOffset>
                      </wp:positionV>
                      <wp:extent cx="0" cy="1325880"/>
                      <wp:effectExtent l="0" t="0" r="19050" b="2667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258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2E99406" id="Straight Connector 7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0.25pt,6.15pt" to="230.25pt,11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t>Ex. 6:  Find the slope.                                                  Ex. 7:  Find the slope given two points.</w:t>
            </w:r>
          </w:p>
          <w:p w:rsidR="00CF1599" w:rsidRDefault="00CF1599" w:rsidP="00CF1599"/>
          <w:p w:rsidR="00CF1599" w:rsidRDefault="00CF1599" w:rsidP="00CF1599">
            <w:r w:rsidRPr="004C07E4">
              <w:rPr>
                <w:sz w:val="28"/>
                <w:szCs w:val="28"/>
              </w:rPr>
              <w:t xml:space="preserve">(    ,    )  </w:t>
            </w:r>
            <w:r w:rsidRPr="004C07E4">
              <w:rPr>
                <w:sz w:val="22"/>
                <w:szCs w:val="22"/>
              </w:rPr>
              <w:t>and</w:t>
            </w:r>
            <w:r w:rsidRPr="004C07E4">
              <w:rPr>
                <w:sz w:val="28"/>
                <w:szCs w:val="28"/>
              </w:rPr>
              <w:t xml:space="preserve"> (    ,    )</w:t>
            </w:r>
            <w:r>
              <w:t xml:space="preserve">                                                           (-5, 1)  </w:t>
            </w:r>
            <w:r w:rsidRPr="004C07E4">
              <w:rPr>
                <w:sz w:val="22"/>
                <w:szCs w:val="22"/>
              </w:rPr>
              <w:t>and</w:t>
            </w:r>
            <w:r>
              <w:t xml:space="preserve"> ( 4, -3)               </w:t>
            </w:r>
          </w:p>
          <w:p w:rsidR="00CF1599" w:rsidRDefault="00CF1599" w:rsidP="00CF1599"/>
          <w:p w:rsidR="00CF1599" w:rsidRDefault="00CF1599" w:rsidP="00CF1599"/>
          <w:p w:rsidR="00CF1599" w:rsidRDefault="00CF1599" w:rsidP="00CF1599"/>
          <w:p w:rsidR="00CF1599" w:rsidRDefault="00CF1599" w:rsidP="00CF1599"/>
          <w:p w:rsidR="00CF1599" w:rsidRDefault="00CF1599" w:rsidP="00CF1599"/>
          <w:p w:rsidR="00CF1599" w:rsidRDefault="00CF1599" w:rsidP="00CF1599">
            <w:r>
              <w:t xml:space="preserve">            </w:t>
            </w:r>
          </w:p>
        </w:tc>
      </w:tr>
      <w:tr w:rsidR="00CF1599" w:rsidTr="00CF1599">
        <w:tc>
          <w:tcPr>
            <w:tcW w:w="10705" w:type="dxa"/>
          </w:tcPr>
          <w:p w:rsidR="00CF1599" w:rsidRPr="00B33AA9" w:rsidRDefault="00CF1599" w:rsidP="00DD126F">
            <w:pPr>
              <w:spacing w:before="100" w:beforeAutospacing="1"/>
              <w:rPr>
                <w:rFonts w:ascii="Arial" w:hAnsi="Arial" w:cs="Arial"/>
                <w:b/>
                <w:sz w:val="10"/>
                <w:szCs w:val="10"/>
              </w:rPr>
            </w:pPr>
          </w:p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429"/>
            </w:tblGrid>
            <w:tr w:rsidR="00CF1599" w:rsidRPr="00187099" w:rsidTr="00DD126F">
              <w:trPr>
                <w:trHeight w:val="1299"/>
              </w:trPr>
              <w:tc>
                <w:tcPr>
                  <w:tcW w:w="10440" w:type="dxa"/>
                  <w:shd w:val="clear" w:color="auto" w:fill="auto"/>
                </w:tcPr>
                <w:p w:rsidR="00CF1599" w:rsidRPr="00187099" w:rsidRDefault="00CF1599" w:rsidP="00DD126F">
                  <w:pPr>
                    <w:spacing w:before="100" w:beforeAutospacing="1"/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</w:pPr>
                  <w:r w:rsidRPr="00187099"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>Midpoint Formula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:  </w:t>
                  </w:r>
                  <w:r w:rsidRPr="00187099">
                    <w:rPr>
                      <w:rFonts w:ascii="Arial" w:hAnsi="Arial" w:cs="Arial"/>
                      <w:color w:val="000000"/>
                      <w:position w:val="-28"/>
                      <w:sz w:val="32"/>
                      <w:szCs w:val="32"/>
                    </w:rPr>
                    <w:object w:dxaOrig="6480" w:dyaOrig="680">
                      <v:shape id="_x0000_i1091" type="#_x0000_t75" style="width:397pt;height:41pt" o:ole="">
                        <v:imagedata r:id="rId13" o:title=""/>
                      </v:shape>
                      <o:OLEObject Type="Embed" ProgID="Equation.DSMT4" ShapeID="_x0000_i1091" DrawAspect="Content" ObjectID="_1583833088" r:id="rId14"/>
                    </w:object>
                  </w:r>
                </w:p>
              </w:tc>
            </w:tr>
          </w:tbl>
          <w:p w:rsidR="00CF1599" w:rsidRDefault="00CF1599" w:rsidP="00DD126F">
            <w:r>
              <w:rPr>
                <w:rFonts w:ascii="Arial" w:hAnsi="Arial" w:cs="Arial"/>
                <w:b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2747CAB" wp14:editId="09DF903B">
                      <wp:simplePos x="0" y="0"/>
                      <wp:positionH relativeFrom="column">
                        <wp:posOffset>3082925</wp:posOffset>
                      </wp:positionH>
                      <wp:positionV relativeFrom="paragraph">
                        <wp:posOffset>61595</wp:posOffset>
                      </wp:positionV>
                      <wp:extent cx="0" cy="1783080"/>
                      <wp:effectExtent l="0" t="0" r="19050" b="2667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7830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F19C558" id="Straight Connector 15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2.75pt,4.85pt" to="242.75pt,14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b/>
                <w:noProof/>
                <w:sz w:val="10"/>
                <w:szCs w:val="10"/>
              </w:rPr>
              <w:drawing>
                <wp:anchor distT="0" distB="0" distL="114300" distR="114300" simplePos="0" relativeHeight="251685888" behindDoc="0" locked="0" layoutInCell="1" allowOverlap="1" wp14:anchorId="60ACCE52" wp14:editId="6074040B">
                  <wp:simplePos x="0" y="0"/>
                  <wp:positionH relativeFrom="column">
                    <wp:posOffset>1490345</wp:posOffset>
                  </wp:positionH>
                  <wp:positionV relativeFrom="paragraph">
                    <wp:posOffset>139065</wp:posOffset>
                  </wp:positionV>
                  <wp:extent cx="1592580" cy="1592580"/>
                  <wp:effectExtent l="0" t="0" r="7620" b="7620"/>
                  <wp:wrapNone/>
                  <wp:docPr id="17" name="Picture 1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r:link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2580" cy="159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gramStart"/>
            <w:r>
              <w:t>Ex  1</w:t>
            </w:r>
            <w:proofErr w:type="gramEnd"/>
            <w:r>
              <w:t>:   Find the midpoint.                                         Ex. 2:  Find the midpoint given two points.</w:t>
            </w:r>
          </w:p>
          <w:p w:rsidR="00CF1599" w:rsidRPr="005E00D5" w:rsidRDefault="00CF1599" w:rsidP="00DD126F">
            <w:pPr>
              <w:rPr>
                <w:sz w:val="28"/>
                <w:szCs w:val="28"/>
              </w:rPr>
            </w:pPr>
            <w:r w:rsidRPr="005E00D5">
              <w:rPr>
                <w:sz w:val="28"/>
                <w:szCs w:val="28"/>
              </w:rPr>
              <w:t xml:space="preserve">(     ,      )    (     ,     )                                                                    </w:t>
            </w:r>
          </w:p>
          <w:p w:rsidR="00CF1599" w:rsidRPr="005E00D5" w:rsidRDefault="00CF1599" w:rsidP="00DD126F">
            <w:pPr>
              <w:rPr>
                <w:sz w:val="28"/>
                <w:szCs w:val="28"/>
              </w:rPr>
            </w:pPr>
            <w:r w:rsidRPr="005E00D5">
              <w:rPr>
                <w:sz w:val="28"/>
                <w:szCs w:val="28"/>
              </w:rPr>
              <w:t xml:space="preserve">                                                       </w:t>
            </w:r>
            <w:r>
              <w:rPr>
                <w:sz w:val="28"/>
                <w:szCs w:val="28"/>
              </w:rPr>
              <w:t xml:space="preserve">                        </w:t>
            </w:r>
            <w:r w:rsidRPr="005E00D5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8, 11)  and   (-2, -1)</w:t>
            </w:r>
          </w:p>
          <w:p w:rsidR="00CF1599" w:rsidRDefault="00CF1599" w:rsidP="00DD126F">
            <w:r>
              <w:t>x=</w:t>
            </w:r>
          </w:p>
          <w:p w:rsidR="00CF1599" w:rsidRDefault="00CF1599" w:rsidP="00DD126F"/>
          <w:p w:rsidR="00CF1599" w:rsidRDefault="00CF1599" w:rsidP="00DD126F"/>
          <w:p w:rsidR="00CF1599" w:rsidRDefault="00CF1599" w:rsidP="00DD126F">
            <w:r>
              <w:t>y=</w:t>
            </w:r>
          </w:p>
          <w:p w:rsidR="00CF1599" w:rsidRDefault="00CF1599" w:rsidP="00DD126F">
            <w:r>
              <w:t xml:space="preserve">                          </w:t>
            </w:r>
          </w:p>
          <w:p w:rsidR="00CF1599" w:rsidRDefault="00CF1599" w:rsidP="00DD126F"/>
          <w:p w:rsidR="00CF1599" w:rsidRDefault="00CF1599" w:rsidP="00DD126F">
            <w:pPr>
              <w:rPr>
                <w:sz w:val="28"/>
                <w:szCs w:val="28"/>
              </w:rPr>
            </w:pPr>
            <w:r>
              <w:t xml:space="preserve">midpoint   </w:t>
            </w:r>
            <w:r w:rsidRPr="005E00D5">
              <w:rPr>
                <w:sz w:val="28"/>
                <w:szCs w:val="28"/>
              </w:rPr>
              <w:t>(     ,      )</w:t>
            </w:r>
          </w:p>
          <w:p w:rsidR="00CF1599" w:rsidRDefault="00CF1599" w:rsidP="00DD126F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DCBF52F" wp14:editId="7489E815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103505</wp:posOffset>
                      </wp:positionV>
                      <wp:extent cx="5745480" cy="0"/>
                      <wp:effectExtent l="0" t="0" r="2667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4548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9708404" id="Straight Connector 16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05pt,8.15pt" to="450.3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CF1599" w:rsidRPr="005E00D5" w:rsidRDefault="00CF1599" w:rsidP="00DD126F">
            <w:pPr>
              <w:rPr>
                <w:sz w:val="22"/>
                <w:szCs w:val="22"/>
              </w:rPr>
            </w:pPr>
            <w:r w:rsidRPr="005E00D5">
              <w:rPr>
                <w:sz w:val="22"/>
                <w:szCs w:val="22"/>
              </w:rPr>
              <w:t xml:space="preserve">Ex. 3   Find the endpoint, given the midpoint and </w:t>
            </w:r>
            <w:r>
              <w:rPr>
                <w:sz w:val="22"/>
                <w:szCs w:val="22"/>
              </w:rPr>
              <w:t>an</w:t>
            </w:r>
            <w:r w:rsidRPr="005E00D5">
              <w:rPr>
                <w:sz w:val="22"/>
                <w:szCs w:val="22"/>
              </w:rPr>
              <w:t xml:space="preserve"> endpoint.</w:t>
            </w:r>
          </w:p>
          <w:p w:rsidR="00CF1599" w:rsidRPr="005E00D5" w:rsidRDefault="00CF1599" w:rsidP="00DD126F">
            <w:pPr>
              <w:rPr>
                <w:sz w:val="22"/>
                <w:szCs w:val="22"/>
              </w:rPr>
            </w:pPr>
            <w:r w:rsidRPr="005E00D5">
              <w:rPr>
                <w:sz w:val="22"/>
                <w:szCs w:val="22"/>
              </w:rPr>
              <w:t xml:space="preserve">    Midpoint (3, 6) and Endpoint (-1, 2)</w:t>
            </w:r>
          </w:p>
          <w:p w:rsidR="00CF1599" w:rsidRDefault="00CF1599" w:rsidP="00DD126F">
            <w:pPr>
              <w:rPr>
                <w:sz w:val="28"/>
                <w:szCs w:val="28"/>
              </w:rPr>
            </w:pPr>
          </w:p>
          <w:p w:rsidR="00CF1599" w:rsidRPr="005E00D5" w:rsidRDefault="00CF1599" w:rsidP="00DD126F">
            <w:pPr>
              <w:rPr>
                <w:sz w:val="28"/>
                <w:szCs w:val="28"/>
              </w:rPr>
            </w:pPr>
          </w:p>
          <w:p w:rsidR="00CF1599" w:rsidRDefault="00CF1599" w:rsidP="00DD126F"/>
        </w:tc>
      </w:tr>
      <w:tr w:rsidR="00CF1599" w:rsidTr="00511F5B">
        <w:tc>
          <w:tcPr>
            <w:tcW w:w="10705" w:type="dxa"/>
          </w:tcPr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387"/>
            </w:tblGrid>
            <w:tr w:rsidR="00CF1599" w:rsidRPr="00187099" w:rsidTr="00FB273A">
              <w:trPr>
                <w:trHeight w:val="957"/>
              </w:trPr>
              <w:tc>
                <w:tcPr>
                  <w:tcW w:w="10387" w:type="dxa"/>
                  <w:shd w:val="clear" w:color="auto" w:fill="auto"/>
                </w:tcPr>
                <w:p w:rsidR="00CF1599" w:rsidRPr="00187099" w:rsidRDefault="00CF1599" w:rsidP="00CF1599">
                  <w:pPr>
                    <w:spacing w:before="100" w:beforeAutospacing="1"/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lastRenderedPageBreak/>
                    <w:t>Equation of the Line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:   </w:t>
                  </w:r>
                  <w:r w:rsidRPr="00A24F2F">
                    <w:rPr>
                      <w:rFonts w:ascii="Arial" w:hAnsi="Arial" w:cs="Arial"/>
                      <w:color w:val="000000"/>
                      <w:position w:val="-10"/>
                      <w:sz w:val="32"/>
                      <w:szCs w:val="32"/>
                    </w:rPr>
                    <w:object w:dxaOrig="1160" w:dyaOrig="320">
                      <v:shape id="_x0000_i1067" type="#_x0000_t75" style="width:126.5pt;height:34pt" o:ole="">
                        <v:imagedata r:id="rId17" o:title=""/>
                      </v:shape>
                      <o:OLEObject Type="Embed" ProgID="Equation.DSMT4" ShapeID="_x0000_i1067" DrawAspect="Content" ObjectID="_1583833089" r:id="rId18"/>
                    </w:objec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 m = slope     b = y-intercept</w:t>
                  </w:r>
                </w:p>
              </w:tc>
            </w:tr>
          </w:tbl>
          <w:p w:rsidR="00CF1599" w:rsidRDefault="00CF1599" w:rsidP="00CF159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4083FA96" wp14:editId="223121D6">
                      <wp:simplePos x="0" y="0"/>
                      <wp:positionH relativeFrom="column">
                        <wp:posOffset>4324985</wp:posOffset>
                      </wp:positionH>
                      <wp:positionV relativeFrom="paragraph">
                        <wp:posOffset>67310</wp:posOffset>
                      </wp:positionV>
                      <wp:extent cx="0" cy="937260"/>
                      <wp:effectExtent l="0" t="0" r="19050" b="3429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372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44F2B4" id="Straight Connector 10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0.55pt,5.3pt" to="340.55pt,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51EBE44F" wp14:editId="61A2952C">
                      <wp:simplePos x="0" y="0"/>
                      <wp:positionH relativeFrom="column">
                        <wp:posOffset>1604645</wp:posOffset>
                      </wp:positionH>
                      <wp:positionV relativeFrom="paragraph">
                        <wp:posOffset>67310</wp:posOffset>
                      </wp:positionV>
                      <wp:extent cx="7620" cy="937260"/>
                      <wp:effectExtent l="0" t="0" r="30480" b="3429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620" cy="9372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D3A931B" id="Straight Connector 9" o:spid="_x0000_s1026" style="position:absolute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6.35pt,5.3pt" to="126.95pt,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t xml:space="preserve">Ex. 8: Find the slope.         Ex. 9:  Find the slope.  (solve for y)               Ex. 10:  Find the slope, special case.                </w:t>
            </w:r>
          </w:p>
          <w:p w:rsidR="00CF1599" w:rsidRDefault="00CF1599" w:rsidP="00CF1599">
            <w:r>
              <w:t xml:space="preserve"> </w:t>
            </w:r>
            <w:r w:rsidRPr="00825422">
              <w:rPr>
                <w:position w:val="-24"/>
              </w:rPr>
              <w:object w:dxaOrig="1219" w:dyaOrig="620">
                <v:shape id="_x0000_i1068" type="#_x0000_t75" style="width:61pt;height:31pt" o:ole="">
                  <v:imagedata r:id="rId19" o:title=""/>
                </v:shape>
                <o:OLEObject Type="Embed" ProgID="Equation.DSMT4" ShapeID="_x0000_i1068" DrawAspect="Content" ObjectID="_1583833090" r:id="rId20"/>
              </w:object>
            </w:r>
            <w:r>
              <w:t xml:space="preserve">                          </w:t>
            </w:r>
            <w:r w:rsidRPr="00B85F86">
              <w:rPr>
                <w:position w:val="-10"/>
              </w:rPr>
              <w:object w:dxaOrig="1140" w:dyaOrig="320">
                <v:shape id="_x0000_i1069" type="#_x0000_t75" style="width:57pt;height:16pt" o:ole="">
                  <v:imagedata r:id="rId21" o:title=""/>
                </v:shape>
                <o:OLEObject Type="Embed" ProgID="Equation.DSMT4" ShapeID="_x0000_i1069" DrawAspect="Content" ObjectID="_1583833091" r:id="rId22"/>
              </w:object>
            </w:r>
            <w:r>
              <w:t xml:space="preserve">                                                       </w:t>
            </w:r>
            <w:proofErr w:type="gramStart"/>
            <w:r>
              <w:t>a</w:t>
            </w:r>
            <w:proofErr w:type="gramEnd"/>
            <w:r>
              <w:t xml:space="preserve">.  </w:t>
            </w:r>
            <w:r w:rsidRPr="00B85F86">
              <w:rPr>
                <w:position w:val="-10"/>
              </w:rPr>
              <w:object w:dxaOrig="580" w:dyaOrig="320">
                <v:shape id="_x0000_i1070" type="#_x0000_t75" style="width:29pt;height:16pt" o:ole="">
                  <v:imagedata r:id="rId23" o:title=""/>
                </v:shape>
                <o:OLEObject Type="Embed" ProgID="Equation.DSMT4" ShapeID="_x0000_i1070" DrawAspect="Content" ObjectID="_1583833092" r:id="rId24"/>
              </w:object>
            </w:r>
            <w:r>
              <w:t xml:space="preserve">               b.  </w:t>
            </w:r>
            <w:r w:rsidRPr="00B85F86">
              <w:rPr>
                <w:position w:val="-6"/>
              </w:rPr>
              <w:object w:dxaOrig="540" w:dyaOrig="260">
                <v:shape id="_x0000_i1071" type="#_x0000_t75" style="width:27pt;height:13pt" o:ole="">
                  <v:imagedata r:id="rId25" o:title=""/>
                </v:shape>
                <o:OLEObject Type="Embed" ProgID="Equation.DSMT4" ShapeID="_x0000_i1071" DrawAspect="Content" ObjectID="_1583833093" r:id="rId26"/>
              </w:object>
            </w:r>
            <w:r>
              <w:t xml:space="preserve"> </w:t>
            </w:r>
          </w:p>
          <w:p w:rsidR="00CF1599" w:rsidRDefault="00CF1599" w:rsidP="00CF1599"/>
          <w:p w:rsidR="00CF1599" w:rsidRDefault="00CF1599" w:rsidP="00CF1599">
            <w:r>
              <w:t>m =</w:t>
            </w:r>
          </w:p>
          <w:p w:rsidR="00CF1599" w:rsidRDefault="00CF1599" w:rsidP="00CF1599"/>
        </w:tc>
      </w:tr>
      <w:tr w:rsidR="00CF1599" w:rsidTr="00511F5B">
        <w:tc>
          <w:tcPr>
            <w:tcW w:w="10705" w:type="dxa"/>
          </w:tcPr>
          <w:p w:rsidR="00CF1599" w:rsidRDefault="00CF1599" w:rsidP="00CF159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35419718" wp14:editId="304E52F4">
                      <wp:simplePos x="0" y="0"/>
                      <wp:positionH relativeFrom="column">
                        <wp:posOffset>3311525</wp:posOffset>
                      </wp:positionH>
                      <wp:positionV relativeFrom="paragraph">
                        <wp:posOffset>48260</wp:posOffset>
                      </wp:positionV>
                      <wp:extent cx="0" cy="1676400"/>
                      <wp:effectExtent l="0" t="0" r="1905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1A5906B" id="Straight Connector 11" o:spid="_x0000_s1026" style="position:absolute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60.75pt,3.8pt" to="260.75pt,1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t>Ex. 11: Write the equation of the line:                             Ex. 12:  Write the equation of the line:</w:t>
            </w:r>
          </w:p>
          <w:p w:rsidR="00CF1599" w:rsidRDefault="00CF1599" w:rsidP="00CF159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47D12F4F" wp14:editId="3F10CD48">
                      <wp:simplePos x="0" y="0"/>
                      <wp:positionH relativeFrom="column">
                        <wp:posOffset>3372485</wp:posOffset>
                      </wp:positionH>
                      <wp:positionV relativeFrom="paragraph">
                        <wp:posOffset>61595</wp:posOffset>
                      </wp:positionV>
                      <wp:extent cx="506730" cy="1611630"/>
                      <wp:effectExtent l="0" t="0" r="26670" b="2667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6730" cy="161163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CF1599" w:rsidRDefault="00CF1599" w:rsidP="009C2ED8">
                                  <w:pPr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 xml:space="preserve">Start by finding </w:t>
                                  </w:r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m</w:t>
                                  </w: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 xml:space="preserve"> using slope formula.</w:t>
                                  </w:r>
                                </w:p>
                                <w:p w:rsidR="00CF1599" w:rsidRPr="009C2ED8" w:rsidRDefault="00CF1599" w:rsidP="009C2ED8">
                                  <w:pPr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 xml:space="preserve">Use </w:t>
                                  </w:r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m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 and </w:t>
                                  </w: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 xml:space="preserve">choose either </w:t>
                                  </w:r>
                                  <w:r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point</w:t>
                                  </w: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 xml:space="preserve"> to follow steps in Ex. 1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7D12F4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" o:spid="_x0000_s1026" type="#_x0000_t202" style="position:absolute;margin-left:265.55pt;margin-top:4.85pt;width:39.9pt;height:126.9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" fillcolor="window" strokeweight=".5pt">
                      <v:textbox style="layout-flow:vertical;mso-layout-flow-alt:bottom-to-top">
                        <w:txbxContent>
                          <w:p w:rsidR="00CF1599" w:rsidRDefault="00CF1599" w:rsidP="009C2ED8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 xml:space="preserve">Start by finding </w:t>
                            </w:r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m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 xml:space="preserve"> using slope formula.</w:t>
                            </w:r>
                          </w:p>
                          <w:p w:rsidR="00CF1599" w:rsidRPr="009C2ED8" w:rsidRDefault="00CF1599" w:rsidP="009C2ED8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 xml:space="preserve">Use </w:t>
                            </w:r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m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 and 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 xml:space="preserve">choose either </w:t>
                            </w:r>
                            <w:r>
                              <w:rPr>
                                <w:b/>
                                <w:sz w:val="14"/>
                                <w:szCs w:val="14"/>
                              </w:rPr>
                              <w:t>point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 xml:space="preserve"> to follow steps in Ex. 11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2A005FF" wp14:editId="5012BC03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61595</wp:posOffset>
                      </wp:positionV>
                      <wp:extent cx="403860" cy="1714500"/>
                      <wp:effectExtent l="0" t="0" r="15240" b="1905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860" cy="1714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F1599" w:rsidRPr="009C2ED8" w:rsidRDefault="00CF1599">
                                  <w:pPr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>P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ut </w:t>
                                  </w:r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m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 and </w:t>
                                  </w:r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(</w:t>
                                  </w:r>
                                  <w:proofErr w:type="spellStart"/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x</w:t>
                                  </w:r>
                                  <w:proofErr w:type="gramStart"/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,y</w:t>
                                  </w:r>
                                  <w:proofErr w:type="spellEnd"/>
                                  <w:proofErr w:type="gramEnd"/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)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 into y=</w:t>
                                  </w:r>
                                  <w:proofErr w:type="spellStart"/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>mx+b</w:t>
                                  </w:r>
                                  <w:proofErr w:type="spellEnd"/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, to find </w:t>
                                  </w:r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b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>.</w:t>
                                  </w:r>
                                </w:p>
                                <w:p w:rsidR="00CF1599" w:rsidRPr="009C2ED8" w:rsidRDefault="00CF1599">
                                  <w:pPr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Next, put </w:t>
                                  </w:r>
                                  <w:r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 xml:space="preserve">m and 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 xml:space="preserve">b 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>,</w:t>
                                  </w:r>
                                  <w:proofErr w:type="gramEnd"/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 into y=</w:t>
                                  </w:r>
                                  <w:proofErr w:type="spellStart"/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>mx+b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A005FF" id="Text Box 8" o:spid="_x0000_s1027" type="#_x0000_t202" style="position:absolute;margin-left:-.85pt;margin-top:4.85pt;width:31.8pt;height:13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" fillcolor="white [3201]" strokeweight=".5pt">
                      <v:textbox style="layout-flow:vertical;mso-layout-flow-alt:bottom-to-top">
                        <w:txbxContent>
                          <w:p w:rsidR="00CF1599" w:rsidRPr="009C2ED8" w:rsidRDefault="00CF1599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P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ut </w:t>
                            </w:r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m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 and </w:t>
                            </w:r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(</w:t>
                            </w:r>
                            <w:proofErr w:type="spellStart"/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x</w:t>
                            </w:r>
                            <w:proofErr w:type="gramStart"/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,y</w:t>
                            </w:r>
                            <w:proofErr w:type="spellEnd"/>
                            <w:proofErr w:type="gramEnd"/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)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 into y=</w:t>
                            </w:r>
                            <w:proofErr w:type="spellStart"/>
                            <w:r w:rsidRPr="009C2ED8">
                              <w:rPr>
                                <w:sz w:val="14"/>
                                <w:szCs w:val="14"/>
                              </w:rPr>
                              <w:t>mx+b</w:t>
                            </w:r>
                            <w:proofErr w:type="spellEnd"/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, to find </w:t>
                            </w:r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b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>.</w:t>
                            </w:r>
                          </w:p>
                          <w:p w:rsidR="00CF1599" w:rsidRPr="009C2ED8" w:rsidRDefault="00CF1599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Next, put </w:t>
                            </w:r>
                            <w:r>
                              <w:rPr>
                                <w:b/>
                                <w:sz w:val="14"/>
                                <w:szCs w:val="14"/>
                              </w:rPr>
                              <w:t xml:space="preserve">m and </w:t>
                            </w:r>
                            <w:proofErr w:type="gramStart"/>
                            <w:r>
                              <w:rPr>
                                <w:b/>
                                <w:sz w:val="14"/>
                                <w:szCs w:val="14"/>
                              </w:rPr>
                              <w:t xml:space="preserve">b 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>,</w:t>
                            </w:r>
                            <w:proofErr w:type="gramEnd"/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 into y=</w:t>
                            </w:r>
                            <w:proofErr w:type="spellStart"/>
                            <w:r w:rsidRPr="009C2ED8">
                              <w:rPr>
                                <w:sz w:val="14"/>
                                <w:szCs w:val="14"/>
                              </w:rPr>
                              <w:t>mx+b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 xml:space="preserve">             Given the slope and a point.                                               Given two points.</w:t>
            </w:r>
          </w:p>
          <w:p w:rsidR="00CF1599" w:rsidRDefault="00CF1599" w:rsidP="00CF1599">
            <w:r>
              <w:t xml:space="preserve">                 </w:t>
            </w:r>
            <w:r w:rsidRPr="00753FB2">
              <w:rPr>
                <w:position w:val="-24"/>
              </w:rPr>
              <w:object w:dxaOrig="639" w:dyaOrig="620">
                <v:shape id="_x0000_i1072" type="#_x0000_t75" style="width:32pt;height:31pt" o:ole="">
                  <v:imagedata r:id="rId27" o:title=""/>
                </v:shape>
                <o:OLEObject Type="Embed" ProgID="Equation.DSMT4" ShapeID="_x0000_i1072" DrawAspect="Content" ObjectID="_1583833094" r:id="rId28"/>
              </w:object>
            </w:r>
            <w:r>
              <w:t xml:space="preserve">         </w:t>
            </w:r>
            <w:r w:rsidRPr="00753FB2">
              <w:rPr>
                <w:position w:val="-10"/>
              </w:rPr>
              <w:object w:dxaOrig="560" w:dyaOrig="320">
                <v:shape id="_x0000_i1073" type="#_x0000_t75" style="width:28pt;height:16pt" o:ole="">
                  <v:imagedata r:id="rId29" o:title=""/>
                </v:shape>
                <o:OLEObject Type="Embed" ProgID="Equation.DSMT4" ShapeID="_x0000_i1073" DrawAspect="Content" ObjectID="_1583833095" r:id="rId30"/>
              </w:object>
            </w:r>
            <w:r>
              <w:t xml:space="preserve">                                                              (6, 2)  and   (4, 5)</w:t>
            </w:r>
          </w:p>
          <w:p w:rsidR="00CF1599" w:rsidRDefault="00CF1599" w:rsidP="00CF1599">
            <w:r>
              <w:t xml:space="preserve">  </w:t>
            </w:r>
          </w:p>
          <w:p w:rsidR="00CF1599" w:rsidRDefault="00CF1599" w:rsidP="00CF1599"/>
          <w:p w:rsidR="00CF1599" w:rsidRDefault="00CF1599" w:rsidP="00CF1599"/>
          <w:p w:rsidR="00CF1599" w:rsidRDefault="00CF1599" w:rsidP="00CF1599"/>
          <w:p w:rsidR="00CF1599" w:rsidRDefault="00CF1599" w:rsidP="00CF1599"/>
          <w:p w:rsidR="00CF1599" w:rsidRDefault="00CF1599" w:rsidP="00CF1599">
            <w:r>
              <w:t xml:space="preserve"> </w:t>
            </w:r>
          </w:p>
          <w:p w:rsidR="00CF1599" w:rsidRDefault="00CF1599" w:rsidP="00CF1599">
            <w:r>
              <w:t xml:space="preserve">                                 </w:t>
            </w:r>
          </w:p>
        </w:tc>
      </w:tr>
      <w:tr w:rsidR="00CF1599" w:rsidTr="00511F5B">
        <w:tc>
          <w:tcPr>
            <w:tcW w:w="10705" w:type="dxa"/>
          </w:tcPr>
          <w:p w:rsidR="00CF1599" w:rsidRDefault="00CF1599" w:rsidP="00CF1599"/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387"/>
            </w:tblGrid>
            <w:tr w:rsidR="00CF1599" w:rsidRPr="00187099" w:rsidTr="00FB273A">
              <w:trPr>
                <w:trHeight w:val="921"/>
              </w:trPr>
              <w:tc>
                <w:tcPr>
                  <w:tcW w:w="10387" w:type="dxa"/>
                  <w:shd w:val="clear" w:color="auto" w:fill="auto"/>
                </w:tcPr>
                <w:p w:rsidR="00CF1599" w:rsidRPr="00187099" w:rsidRDefault="00CF1599" w:rsidP="00CF1599">
                  <w:pPr>
                    <w:spacing w:before="100" w:beforeAutospacing="1"/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>Parallel Lines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have the same slope.   </w:t>
                  </w:r>
                  <w:r w:rsidRPr="007F2ABB">
                    <w:rPr>
                      <w:rFonts w:ascii="Arial" w:hAnsi="Arial" w:cs="Arial"/>
                      <w:b/>
                      <w:color w:val="000000"/>
                      <w:position w:val="-10"/>
                      <w:sz w:val="40"/>
                      <w:szCs w:val="40"/>
                    </w:rPr>
                    <w:object w:dxaOrig="1040" w:dyaOrig="320">
                      <v:shape id="_x0000_i1074" type="#_x0000_t75" style="width:90.5pt;height:28pt" o:ole="">
                        <v:imagedata r:id="rId31" o:title=""/>
                      </v:shape>
                      <o:OLEObject Type="Embed" ProgID="Equation.DSMT4" ShapeID="_x0000_i1074" DrawAspect="Content" ObjectID="_1583833096" r:id="rId32"/>
                    </w:objec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 </w:t>
                  </w:r>
                  <w:r w:rsidRPr="007F2ABB">
                    <w:rPr>
                      <w:rFonts w:ascii="Arial" w:hAnsi="Arial" w:cs="Arial"/>
                      <w:color w:val="000000"/>
                      <w:sz w:val="40"/>
                      <w:szCs w:val="40"/>
                    </w:rPr>
                    <w:t>and</w: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</w:t>
                  </w:r>
                  <w:r w:rsidRPr="007F2ABB">
                    <w:rPr>
                      <w:rFonts w:ascii="Arial" w:hAnsi="Arial" w:cs="Arial"/>
                      <w:b/>
                      <w:color w:val="000000"/>
                      <w:position w:val="-10"/>
                      <w:sz w:val="40"/>
                      <w:szCs w:val="40"/>
                    </w:rPr>
                    <w:object w:dxaOrig="999" w:dyaOrig="320">
                      <v:shape id="_x0000_i1075" type="#_x0000_t75" style="width:84.5pt;height:27.5pt" o:ole="">
                        <v:imagedata r:id="rId33" o:title=""/>
                      </v:shape>
                      <o:OLEObject Type="Embed" ProgID="Equation.DSMT4" ShapeID="_x0000_i1075" DrawAspect="Content" ObjectID="_1583833097" r:id="rId34"/>
                    </w:objec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</w:t>
                  </w:r>
                </w:p>
              </w:tc>
            </w:tr>
          </w:tbl>
          <w:p w:rsidR="00CF1599" w:rsidRDefault="00CF1599" w:rsidP="00CF1599">
            <w:r>
              <w:t xml:space="preserve">Ex. 13:  Write the equation of the line that is </w:t>
            </w:r>
          </w:p>
          <w:p w:rsidR="00CF1599" w:rsidRDefault="00CF1599" w:rsidP="00CF1599">
            <w:r>
              <w:t xml:space="preserve">parallel to </w:t>
            </w:r>
            <w:r w:rsidRPr="00255F7A">
              <w:rPr>
                <w:position w:val="-24"/>
              </w:rPr>
              <w:object w:dxaOrig="1080" w:dyaOrig="620">
                <v:shape id="_x0000_i1076" type="#_x0000_t75" style="width:60pt;height:35pt" o:ole="">
                  <v:imagedata r:id="rId35" o:title=""/>
                </v:shape>
                <o:OLEObject Type="Embed" ProgID="Equation.DSMT4" ShapeID="_x0000_i1076" DrawAspect="Content" ObjectID="_1583833098" r:id="rId36"/>
              </w:object>
            </w:r>
            <w:r>
              <w:t xml:space="preserve">  and passes through </w:t>
            </w:r>
            <w:r w:rsidRPr="00255F7A">
              <w:rPr>
                <w:sz w:val="32"/>
                <w:szCs w:val="32"/>
              </w:rPr>
              <w:t>(9, 5)</w:t>
            </w:r>
            <w:bookmarkStart w:id="0" w:name="_GoBack"/>
            <w:bookmarkEnd w:id="0"/>
          </w:p>
          <w:p w:rsidR="00CF1599" w:rsidRDefault="00CF1599" w:rsidP="00CF1599">
            <w:r>
              <w:t>(follow steps in Ex. 11)</w:t>
            </w:r>
          </w:p>
          <w:p w:rsidR="00CF1599" w:rsidRDefault="00CF1599" w:rsidP="00CF1599"/>
        </w:tc>
      </w:tr>
      <w:tr w:rsidR="00CF1599" w:rsidTr="00CF1599">
        <w:trPr>
          <w:trHeight w:val="4859"/>
        </w:trPr>
        <w:tc>
          <w:tcPr>
            <w:tcW w:w="10705" w:type="dxa"/>
          </w:tcPr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387"/>
            </w:tblGrid>
            <w:tr w:rsidR="00CF1599" w:rsidRPr="00187099" w:rsidTr="00FB273A">
              <w:trPr>
                <w:trHeight w:val="921"/>
              </w:trPr>
              <w:tc>
                <w:tcPr>
                  <w:tcW w:w="10387" w:type="dxa"/>
                  <w:shd w:val="clear" w:color="auto" w:fill="auto"/>
                </w:tcPr>
                <w:p w:rsidR="00CF1599" w:rsidRPr="0007224C" w:rsidRDefault="00CF1599" w:rsidP="00CF1599">
                  <w:pPr>
                    <w:spacing w:before="100" w:beforeAutospacing="1"/>
                    <w:rPr>
                      <w:rFonts w:ascii="Arial" w:hAnsi="Arial" w:cs="Arial"/>
                      <w:color w:val="000000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>Perpendicular Lines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have “opposite reciprocal” slopes. </w:t>
                  </w:r>
                  <m:oMath>
                    <m:r>
                      <w:rPr>
                        <w:rFonts w:ascii="Cambria Math" w:hAnsi="Cambria Math" w:cs="Arial"/>
                        <w:color w:val="000000"/>
                      </w:rPr>
                      <m:t xml:space="preserve"> (⊥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</w:rPr>
                      <m:t>,90°, right angle)</m:t>
                    </m:r>
                  </m:oMath>
                </w:p>
                <w:p w:rsidR="00CF1599" w:rsidRPr="0007224C" w:rsidRDefault="00CF1599" w:rsidP="00CF1599">
                  <w:pPr>
                    <w:spacing w:before="100" w:beforeAutospacing="1"/>
                    <w:rPr>
                      <w:rFonts w:ascii="Arial" w:hAnsi="Arial" w:cs="Arial"/>
                      <w:i/>
                      <w:color w:val="000000"/>
                      <w:sz w:val="22"/>
                      <w:szCs w:val="22"/>
                    </w:rPr>
                  </w:pPr>
                  <w:r w:rsidRPr="0007224C">
                    <w:rPr>
                      <w:rFonts w:ascii="Arial" w:hAnsi="Arial" w:cs="Arial"/>
                      <w:i/>
                      <w:color w:val="000000"/>
                      <w:sz w:val="28"/>
                      <w:szCs w:val="28"/>
                    </w:rPr>
                    <w:t xml:space="preserve">ex. </w:t>
                  </w:r>
                  <m:oMath>
                    <m:r>
                      <w:rPr>
                        <w:rFonts w:ascii="Cambria Math" w:hAnsi="Cambria Math" w:cs="Arial"/>
                        <w:color w:val="000000"/>
                        <w:sz w:val="28"/>
                        <w:szCs w:val="28"/>
                      </w:rPr>
                      <m:t>m=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color w:val="000000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Arial"/>
                        <w:color w:val="000000"/>
                        <w:sz w:val="28"/>
                        <w:szCs w:val="28"/>
                      </w:rPr>
                      <m:t xml:space="preserve">  and m=-2</m:t>
                    </m:r>
                  </m:oMath>
                  <w:r w:rsidRPr="0007224C">
                    <w:rPr>
                      <w:rFonts w:ascii="Arial" w:hAnsi="Arial" w:cs="Arial"/>
                      <w:i/>
                      <w:color w:val="000000"/>
                      <w:sz w:val="28"/>
                      <w:szCs w:val="28"/>
                    </w:rPr>
                    <w:t xml:space="preserve">  </w:t>
                  </w:r>
                  <w:r>
                    <w:rPr>
                      <w:rFonts w:ascii="Arial" w:hAnsi="Arial" w:cs="Arial"/>
                      <w:i/>
                      <w:color w:val="000000"/>
                      <w:sz w:val="22"/>
                      <w:szCs w:val="22"/>
                    </w:rPr>
                    <w:t xml:space="preserve">              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       </w:t>
                  </w:r>
                  <w:r w:rsidRPr="00255F7A">
                    <w:rPr>
                      <w:rFonts w:ascii="Arial" w:hAnsi="Arial" w:cs="Arial"/>
                      <w:b/>
                      <w:color w:val="000000"/>
                      <w:position w:val="-24"/>
                      <w:sz w:val="40"/>
                      <w:szCs w:val="40"/>
                    </w:rPr>
                    <w:object w:dxaOrig="1240" w:dyaOrig="620">
                      <v:shape id="_x0000_i1967" type="#_x0000_t75" style="width:85pt;height:43pt" o:ole="">
                        <v:imagedata r:id="rId37" o:title=""/>
                      </v:shape>
                      <o:OLEObject Type="Embed" ProgID="Equation.DSMT4" ShapeID="_x0000_i1967" DrawAspect="Content" ObjectID="_1583833099" r:id="rId38"/>
                    </w:objec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</w:t>
                  </w:r>
                  <w:r w:rsidRPr="0007224C">
                    <w:rPr>
                      <w:rFonts w:ascii="Arial" w:hAnsi="Arial" w:cs="Arial"/>
                      <w:b/>
                      <w:color w:val="000000"/>
                    </w:rPr>
                    <w:t xml:space="preserve"> </w:t>
                  </w:r>
                  <w:r w:rsidRPr="0007224C">
                    <w:rPr>
                      <w:rFonts w:ascii="Arial" w:hAnsi="Arial" w:cs="Arial"/>
                      <w:color w:val="000000"/>
                    </w:rPr>
                    <w:t>and</w: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</w:t>
                  </w:r>
                  <w:r w:rsidRPr="00255F7A">
                    <w:rPr>
                      <w:rFonts w:ascii="Arial" w:hAnsi="Arial" w:cs="Arial"/>
                      <w:b/>
                      <w:color w:val="000000"/>
                      <w:position w:val="-24"/>
                      <w:sz w:val="40"/>
                      <w:szCs w:val="40"/>
                    </w:rPr>
                    <w:object w:dxaOrig="1100" w:dyaOrig="620">
                      <v:shape id="_x0000_i1968" type="#_x0000_t75" style="width:73pt;height:42pt" o:ole="">
                        <v:imagedata r:id="rId39" o:title=""/>
                      </v:shape>
                      <o:OLEObject Type="Embed" ProgID="Equation.DSMT4" ShapeID="_x0000_i1968" DrawAspect="Content" ObjectID="_1583833100" r:id="rId40"/>
                    </w:objec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</w:t>
                  </w:r>
                </w:p>
              </w:tc>
            </w:tr>
          </w:tbl>
          <w:p w:rsidR="00CF1599" w:rsidRDefault="00CF1599" w:rsidP="00CF159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9C397A7" wp14:editId="5F9DED55">
                      <wp:simplePos x="0" y="0"/>
                      <wp:positionH relativeFrom="column">
                        <wp:posOffset>3174365</wp:posOffset>
                      </wp:positionH>
                      <wp:positionV relativeFrom="paragraph">
                        <wp:posOffset>139700</wp:posOffset>
                      </wp:positionV>
                      <wp:extent cx="0" cy="1668780"/>
                      <wp:effectExtent l="0" t="0" r="19050" b="2667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687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6A9CA506" id="Straight Connector 12" o:spid="_x0000_s1026" style="position:absolute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9.95pt,11pt" to="249.95pt,14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t>Ex. 14:  Find the slope perpendicular to:                     Ex. 15:  Write the equation of the line perpendicular</w:t>
            </w:r>
          </w:p>
          <w:p w:rsidR="00CF1599" w:rsidRDefault="00CF1599" w:rsidP="00CF1599">
            <w:proofErr w:type="gramStart"/>
            <w:r>
              <w:t>a</w:t>
            </w:r>
            <w:proofErr w:type="gramEnd"/>
            <w:r>
              <w:t xml:space="preserve">.  </w:t>
            </w:r>
            <w:r w:rsidRPr="00255F7A">
              <w:rPr>
                <w:position w:val="-24"/>
              </w:rPr>
              <w:object w:dxaOrig="380" w:dyaOrig="620">
                <v:shape id="_x0000_i1969" type="#_x0000_t75" style="width:18.5pt;height:31pt" o:ole="">
                  <v:imagedata r:id="rId41" o:title=""/>
                </v:shape>
                <o:OLEObject Type="Embed" ProgID="Equation.DSMT4" ShapeID="_x0000_i1969" DrawAspect="Content" ObjectID="_1583833101" r:id="rId42"/>
              </w:object>
            </w:r>
            <w:r>
              <w:t xml:space="preserve">          b.  7          *c. </w:t>
            </w:r>
            <w:r w:rsidRPr="0007224C">
              <w:rPr>
                <w:position w:val="-10"/>
              </w:rPr>
              <w:object w:dxaOrig="700" w:dyaOrig="320">
                <v:shape id="_x0000_i1970" type="#_x0000_t75" style="width:35pt;height:16pt" o:ole="">
                  <v:imagedata r:id="rId43" o:title=""/>
                </v:shape>
                <o:OLEObject Type="Embed" ProgID="Equation.DSMT4" ShapeID="_x0000_i1970" DrawAspect="Content" ObjectID="_1583833102" r:id="rId44"/>
              </w:object>
            </w:r>
            <w:r>
              <w:t xml:space="preserve">        *d. </w:t>
            </w:r>
            <w:r w:rsidRPr="0007224C">
              <w:rPr>
                <w:position w:val="-6"/>
              </w:rPr>
              <w:object w:dxaOrig="560" w:dyaOrig="279">
                <v:shape id="_x0000_i1971" type="#_x0000_t75" style="width:28pt;height:14pt" o:ole="">
                  <v:imagedata r:id="rId45" o:title=""/>
                </v:shape>
                <o:OLEObject Type="Embed" ProgID="Equation.DSMT4" ShapeID="_x0000_i1971" DrawAspect="Content" ObjectID="_1583833103" r:id="rId46"/>
              </w:object>
            </w:r>
            <w:r>
              <w:t xml:space="preserve">                       to </w:t>
            </w:r>
            <w:r w:rsidRPr="00255F7A">
              <w:rPr>
                <w:position w:val="-10"/>
              </w:rPr>
              <w:object w:dxaOrig="1140" w:dyaOrig="320">
                <v:shape id="_x0000_i1972" type="#_x0000_t75" style="width:57pt;height:16pt" o:ole="">
                  <v:imagedata r:id="rId47" o:title=""/>
                </v:shape>
                <o:OLEObject Type="Embed" ProgID="Equation.DSMT4" ShapeID="_x0000_i1972" DrawAspect="Content" ObjectID="_1583833104" r:id="rId48"/>
              </w:object>
            </w:r>
            <w:r>
              <w:t xml:space="preserve"> and passes through  (6, 2)  </w:t>
            </w:r>
          </w:p>
          <w:p w:rsidR="00CF1599" w:rsidRDefault="00CF1599" w:rsidP="00CF1599">
            <w:r>
              <w:t xml:space="preserve">                                                                                              </w:t>
            </w:r>
          </w:p>
          <w:p w:rsidR="00CF1599" w:rsidRDefault="00CF1599" w:rsidP="00CF159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48A6C5E6" wp14:editId="4102D13C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119380</wp:posOffset>
                      </wp:positionV>
                      <wp:extent cx="3063240" cy="0"/>
                      <wp:effectExtent l="0" t="0" r="22860" b="19050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632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EF24BDE" id="Straight Connector 13" o:spid="_x0000_s1026" style="position:absolute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.85pt,9.4pt" to="240.35pt,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CF1599" w:rsidRDefault="00CF1599" w:rsidP="00CF1599">
            <w:r>
              <w:t>Ex. 16:  Write the equation of the line that is</w:t>
            </w:r>
          </w:p>
          <w:p w:rsidR="00CF1599" w:rsidRDefault="00CF1599" w:rsidP="00CF1599">
            <w:r>
              <w:t xml:space="preserve">            perpendicular to </w:t>
            </w:r>
            <w:r w:rsidRPr="00C2704F">
              <w:rPr>
                <w:position w:val="-10"/>
              </w:rPr>
              <w:object w:dxaOrig="560" w:dyaOrig="320">
                <v:shape id="_x0000_i1973" type="#_x0000_t75" style="width:28pt;height:16pt" o:ole="">
                  <v:imagedata r:id="rId49" o:title=""/>
                </v:shape>
                <o:OLEObject Type="Embed" ProgID="Equation.DSMT4" ShapeID="_x0000_i1973" DrawAspect="Content" ObjectID="_1583833105" r:id="rId50"/>
              </w:object>
            </w:r>
            <w:r>
              <w:t xml:space="preserve">  and passes </w:t>
            </w:r>
          </w:p>
          <w:p w:rsidR="00CF1599" w:rsidRDefault="00CF1599" w:rsidP="00CF1599">
            <w:r>
              <w:t xml:space="preserve">            </w:t>
            </w:r>
            <w:proofErr w:type="gramStart"/>
            <w:r>
              <w:t>through</w:t>
            </w:r>
            <w:proofErr w:type="gramEnd"/>
            <w:r>
              <w:t xml:space="preserve"> (-1, -4).</w:t>
            </w:r>
          </w:p>
        </w:tc>
      </w:tr>
    </w:tbl>
    <w:p w:rsidR="00973A68" w:rsidRDefault="00973A68" w:rsidP="005A7FDC"/>
    <w:sectPr w:rsidR="00973A68" w:rsidSect="00511F5B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63F6B" w:rsidRDefault="00263F6B" w:rsidP="00B46F72">
      <w:r>
        <w:separator/>
      </w:r>
    </w:p>
  </w:endnote>
  <w:endnote w:type="continuationSeparator" w:id="0">
    <w:p w:rsidR="00263F6B" w:rsidRDefault="00263F6B" w:rsidP="00B46F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0C98" w:rsidRDefault="00340C9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0C98" w:rsidRDefault="00340C9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0C98" w:rsidRDefault="00340C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63F6B" w:rsidRDefault="00263F6B" w:rsidP="00B46F72">
      <w:r>
        <w:separator/>
      </w:r>
    </w:p>
  </w:footnote>
  <w:footnote w:type="continuationSeparator" w:id="0">
    <w:p w:rsidR="00263F6B" w:rsidRDefault="00263F6B" w:rsidP="00B46F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0C98" w:rsidRDefault="00340C9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4F2F" w:rsidRDefault="00B46F72" w:rsidP="00A24F2F">
    <w:pPr>
      <w:pStyle w:val="Header"/>
    </w:pPr>
    <w:r w:rsidRPr="00A24F2F">
      <w:rPr>
        <w:sz w:val="28"/>
        <w:szCs w:val="28"/>
      </w:rPr>
      <w:t>Name</w:t>
    </w:r>
    <w:r>
      <w:t>______________________________________</w:t>
    </w:r>
    <w:proofErr w:type="gramStart"/>
    <w:r>
      <w:t xml:space="preserve">_ </w:t>
    </w:r>
    <w:r w:rsidRPr="00A24F2F">
      <w:rPr>
        <w:sz w:val="28"/>
        <w:szCs w:val="28"/>
      </w:rPr>
      <w:t xml:space="preserve"> Per</w:t>
    </w:r>
    <w:proofErr w:type="gramEnd"/>
    <w:r>
      <w:t xml:space="preserve"> _________</w:t>
    </w:r>
    <w:r w:rsidR="00A24F2F">
      <w:t xml:space="preserve">                                                </w:t>
    </w:r>
    <w:r w:rsidR="00340C98">
      <w:rPr>
        <w:sz w:val="32"/>
        <w:szCs w:val="32"/>
      </w:rPr>
      <w:t>5A</w:t>
    </w:r>
    <w:r w:rsidR="00A24F2F" w:rsidRPr="00B46F72">
      <w:rPr>
        <w:sz w:val="32"/>
        <w:szCs w:val="32"/>
      </w:rPr>
      <w:t xml:space="preserve">   Note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40C98" w:rsidRDefault="00340C9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6F72"/>
    <w:rsid w:val="00005C5F"/>
    <w:rsid w:val="0007224C"/>
    <w:rsid w:val="00120EF0"/>
    <w:rsid w:val="001E0D97"/>
    <w:rsid w:val="00255F7A"/>
    <w:rsid w:val="00263F6B"/>
    <w:rsid w:val="002A2908"/>
    <w:rsid w:val="00340C98"/>
    <w:rsid w:val="0044375E"/>
    <w:rsid w:val="004C07E4"/>
    <w:rsid w:val="00511F5B"/>
    <w:rsid w:val="00534A22"/>
    <w:rsid w:val="00537D43"/>
    <w:rsid w:val="005A7FDC"/>
    <w:rsid w:val="005E00D5"/>
    <w:rsid w:val="00624311"/>
    <w:rsid w:val="00753FB2"/>
    <w:rsid w:val="007F2ABB"/>
    <w:rsid w:val="00825422"/>
    <w:rsid w:val="00973A68"/>
    <w:rsid w:val="00992AC5"/>
    <w:rsid w:val="009B2FAF"/>
    <w:rsid w:val="009C2ED8"/>
    <w:rsid w:val="00A24F2F"/>
    <w:rsid w:val="00B46F72"/>
    <w:rsid w:val="00B85F86"/>
    <w:rsid w:val="00BD5085"/>
    <w:rsid w:val="00C2704F"/>
    <w:rsid w:val="00CF1599"/>
    <w:rsid w:val="00D56BC0"/>
    <w:rsid w:val="00DF7339"/>
    <w:rsid w:val="00EB08F0"/>
    <w:rsid w:val="00F53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A54B1A"/>
  <w15:chartTrackingRefBased/>
  <w15:docId w15:val="{B436A52A-9A1B-4490-B282-C1D6A6291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6F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6F72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B46F72"/>
  </w:style>
  <w:style w:type="paragraph" w:styleId="Footer">
    <w:name w:val="footer"/>
    <w:basedOn w:val="Normal"/>
    <w:link w:val="FooterChar"/>
    <w:uiPriority w:val="99"/>
    <w:unhideWhenUsed/>
    <w:rsid w:val="00B46F72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B46F72"/>
  </w:style>
  <w:style w:type="table" w:styleId="TableGrid">
    <w:name w:val="Table Grid"/>
    <w:basedOn w:val="TableNormal"/>
    <w:uiPriority w:val="39"/>
    <w:rsid w:val="00B46F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34A2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159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1599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header" Target="header3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file:///C:\Program%20Files\TI%20Education\TI%20InterActive!\TIIimagefile2043.gif" TargetMode="External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footer" Target="footer3.xml"/><Relationship Id="rId8" Type="http://schemas.openxmlformats.org/officeDocument/2006/relationships/image" Target="media/image2.png"/><Relationship Id="rId51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3</Pages>
  <Words>459</Words>
  <Characters>261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m Keith</dc:creator>
  <cp:keywords/>
  <dc:description/>
  <cp:lastModifiedBy>Cim Keith</cp:lastModifiedBy>
  <cp:revision>8</cp:revision>
  <cp:lastPrinted>2018-03-29T16:49:00Z</cp:lastPrinted>
  <dcterms:created xsi:type="dcterms:W3CDTF">2017-02-04T01:26:00Z</dcterms:created>
  <dcterms:modified xsi:type="dcterms:W3CDTF">2018-03-29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